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53C1A" w:rsidRDefault="00FA164C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leftMargin">
                  <wp:align>right</wp:align>
                </wp:positionH>
                <wp:positionV relativeFrom="paragraph">
                  <wp:posOffset>239395</wp:posOffset>
                </wp:positionV>
                <wp:extent cx="353028" cy="434050"/>
                <wp:effectExtent l="0" t="0" r="9525" b="444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FA164C" w:rsidRPr="00FA164C" w:rsidRDefault="00FA164C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A164C"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1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-23.4pt;margin-top:18.85pt;width:27.8pt;height:34.2pt;z-index:251659264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" fillcolor="white [3201]" stroked="f" strokeweight=".5pt">
                <v:textbox>
                  <w:txbxContent>
                    <w:p w:rsidR="00FA164C" w:rsidRPr="00FA164C" w:rsidRDefault="00FA164C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 w:rsidRPr="00FA164C"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1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FA164C">
        <w:rPr>
          <w:rFonts w:ascii="Times New Roman" w:hAnsi="Times New Roman" w:cs="Times New Roman"/>
          <w:b/>
          <w:sz w:val="24"/>
          <w:szCs w:val="24"/>
        </w:rPr>
        <w:t>PROPELLER</w:t>
      </w:r>
      <w:r w:rsidR="003132DF">
        <w:rPr>
          <w:rFonts w:ascii="Times New Roman" w:hAnsi="Times New Roman" w:cs="Times New Roman"/>
          <w:b/>
          <w:sz w:val="24"/>
          <w:szCs w:val="24"/>
        </w:rPr>
        <w:t xml:space="preserve"> THEORY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–</w:t>
      </w:r>
      <w:r w:rsidRPr="00FA164C">
        <w:rPr>
          <w:rFonts w:ascii="Times New Roman" w:hAnsi="Times New Roman" w:cs="Times New Roman"/>
          <w:b/>
          <w:sz w:val="24"/>
          <w:szCs w:val="24"/>
        </w:rPr>
        <w:t xml:space="preserve"> APPLICATIONS</w:t>
      </w:r>
    </w:p>
    <w:p w:rsidR="00FA164C" w:rsidRDefault="00C52497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margin">
              <wp:align>right</wp:align>
            </wp:positionH>
            <wp:positionV relativeFrom="margin">
              <wp:posOffset>1316355</wp:posOffset>
            </wp:positionV>
            <wp:extent cx="2719705" cy="2834640"/>
            <wp:effectExtent l="0" t="0" r="4445" b="381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19705" cy="28346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132DF">
        <w:rPr>
          <w:noProof/>
          <w:lang w:eastAsia="tr-TR"/>
        </w:rPr>
        <w:drawing>
          <wp:inline distT="0" distB="0" distL="0" distR="0" wp14:anchorId="6299BD17" wp14:editId="142C3206">
            <wp:extent cx="5760720" cy="9810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 = 4 m  (</w:t>
      </w:r>
      <w:proofErr w:type="spellStart"/>
      <w:r>
        <w:rPr>
          <w:rFonts w:ascii="Times New Roman" w:hAnsi="Times New Roman" w:cs="Times New Roman"/>
          <w:sz w:val="24"/>
          <w:szCs w:val="24"/>
        </w:rPr>
        <w:t>diamete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h</w:t>
      </w:r>
      <w:proofErr w:type="gramEnd"/>
      <w:r>
        <w:rPr>
          <w:rFonts w:ascii="Times New Roman" w:hAnsi="Times New Roman" w:cs="Times New Roman"/>
          <w:sz w:val="24"/>
          <w:szCs w:val="24"/>
        </w:rPr>
        <w:t>= 4.5  (</w:t>
      </w:r>
      <w:proofErr w:type="spellStart"/>
      <w:r>
        <w:rPr>
          <w:rFonts w:ascii="Times New Roman" w:hAnsi="Times New Roman" w:cs="Times New Roman"/>
          <w:sz w:val="24"/>
          <w:szCs w:val="24"/>
        </w:rPr>
        <w:t>depht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3132D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>= 5 m/s (</w:t>
      </w:r>
      <w:proofErr w:type="spellStart"/>
      <w:r>
        <w:rPr>
          <w:rFonts w:ascii="Times New Roman" w:hAnsi="Times New Roman" w:cs="Times New Roman"/>
          <w:sz w:val="24"/>
          <w:szCs w:val="24"/>
        </w:rPr>
        <w:t>advan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peed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 = 200 </w:t>
      </w:r>
      <w:proofErr w:type="spellStart"/>
      <w:r>
        <w:rPr>
          <w:rFonts w:ascii="Times New Roman" w:hAnsi="Times New Roman" w:cs="Times New Roman"/>
          <w:sz w:val="24"/>
          <w:szCs w:val="24"/>
        </w:rPr>
        <w:t>K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Thrust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  <w:r w:rsidR="00C52497" w:rsidRPr="00C52497">
        <w:rPr>
          <w:noProof/>
          <w:lang w:eastAsia="tr-TR"/>
        </w:rPr>
        <w:t xml:space="preserve"> </w:t>
      </w: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</w:p>
    <w:p w:rsidR="003132DF" w:rsidRDefault="003132DF" w:rsidP="003132DF">
      <w:pPr>
        <w:rPr>
          <w:rFonts w:ascii="Times New Roman" w:hAnsi="Times New Roman" w:cs="Times New Roman"/>
          <w:sz w:val="24"/>
          <w:szCs w:val="24"/>
        </w:rPr>
      </w:pPr>
    </w:p>
    <w:p w:rsidR="00C52497" w:rsidRDefault="00C52497" w:rsidP="003132D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</w:p>
    <w:p w:rsidR="00C52497" w:rsidRPr="00C52497" w:rsidRDefault="00C52497" w:rsidP="003132DF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72"/>
      </w:r>
      <w:proofErr w:type="spellStart"/>
      <w:r>
        <w:rPr>
          <w:rFonts w:ascii="Times New Roman" w:hAnsi="Times New Roman" w:cs="Times New Roman"/>
          <w:sz w:val="24"/>
          <w:szCs w:val="24"/>
        </w:rPr>
        <w:t>g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1025*9.81*</w:t>
      </w:r>
      <w:proofErr w:type="gramStart"/>
      <w:r>
        <w:rPr>
          <w:rFonts w:ascii="Times New Roman" w:hAnsi="Times New Roman" w:cs="Times New Roman"/>
          <w:sz w:val="24"/>
          <w:szCs w:val="24"/>
        </w:rPr>
        <w:t>4.5</w:t>
      </w:r>
      <w:proofErr w:type="gramEnd"/>
      <w:r>
        <w:rPr>
          <w:rFonts w:ascii="Times New Roman" w:hAnsi="Times New Roman" w:cs="Times New Roman"/>
          <w:sz w:val="24"/>
          <w:szCs w:val="24"/>
        </w:rPr>
        <w:t>=45248.6 N/m</w:t>
      </w:r>
      <w:r w:rsidRPr="00C5249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C52497" w:rsidRDefault="00C52497" w:rsidP="003132DF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atm</w:t>
      </w:r>
      <w:proofErr w:type="spellEnd"/>
      <w:r>
        <w:rPr>
          <w:rFonts w:ascii="Times New Roman" w:hAnsi="Times New Roman" w:cs="Times New Roman"/>
          <w:sz w:val="24"/>
          <w:szCs w:val="24"/>
        </w:rPr>
        <w:t>=10</w:t>
      </w:r>
      <w:r w:rsidRPr="00C52497">
        <w:rPr>
          <w:rFonts w:ascii="Times New Roman" w:hAnsi="Times New Roman" w:cs="Times New Roman"/>
          <w:sz w:val="24"/>
          <w:szCs w:val="24"/>
          <w:vertAlign w:val="superscript"/>
        </w:rPr>
        <w:t xml:space="preserve">5 </w:t>
      </w:r>
      <w:r>
        <w:rPr>
          <w:rFonts w:ascii="Times New Roman" w:hAnsi="Times New Roman" w:cs="Times New Roman"/>
          <w:sz w:val="24"/>
          <w:szCs w:val="24"/>
        </w:rPr>
        <w:t>N/m</w:t>
      </w:r>
      <w:r w:rsidRPr="00C52497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C52497" w:rsidRPr="00C52497" w:rsidRDefault="00C52497" w:rsidP="00C524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</w:t>
      </w:r>
      <w:r w:rsidRPr="00C52497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 10</w:t>
      </w:r>
      <w:r w:rsidRPr="00C52497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gramStart"/>
      <w:r>
        <w:rPr>
          <w:rFonts w:ascii="Times New Roman" w:hAnsi="Times New Roman" w:cs="Times New Roman"/>
          <w:sz w:val="24"/>
          <w:szCs w:val="24"/>
        </w:rPr>
        <w:t>45248.6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145249 </w:t>
      </w:r>
      <w:proofErr w:type="spellStart"/>
      <w:r>
        <w:rPr>
          <w:rFonts w:ascii="Times New Roman" w:hAnsi="Times New Roman" w:cs="Times New Roman"/>
          <w:sz w:val="24"/>
          <w:szCs w:val="24"/>
        </w:rPr>
        <w:t>P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N/m</w:t>
      </w:r>
      <w:r w:rsidRPr="00C5249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C52497" w:rsidRDefault="00903C98" w:rsidP="00C5249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1" type="#_x0000_t75" style="position:absolute;margin-left:110.6pt;margin-top:11.5pt;width:153.45pt;height:36.75pt;z-index:251684864;mso-wrap-style:tight" filled="t">
            <v:imagedata r:id="rId9" o:title=""/>
          </v:shape>
          <o:OLEObject Type="Embed" ProgID="Equation.DSMT4" ShapeID="_x0000_s1031" DrawAspect="Content" ObjectID="_1542308531" r:id="rId10"/>
        </w:object>
      </w:r>
      <w:r w:rsidR="00C52497">
        <w:rPr>
          <w:rFonts w:ascii="Times New Roman" w:hAnsi="Times New Roman" w:cs="Times New Roman"/>
          <w:sz w:val="24"/>
          <w:szCs w:val="24"/>
        </w:rPr>
        <w:t>P</w:t>
      </w:r>
      <w:r w:rsidR="00C5249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2497">
        <w:rPr>
          <w:rFonts w:ascii="Times New Roman" w:hAnsi="Times New Roman" w:cs="Times New Roman"/>
          <w:sz w:val="24"/>
          <w:szCs w:val="24"/>
        </w:rPr>
        <w:t xml:space="preserve"> = P</w:t>
      </w:r>
      <w:r w:rsidR="00C52497" w:rsidRPr="00C52497">
        <w:rPr>
          <w:rFonts w:ascii="Times New Roman" w:hAnsi="Times New Roman" w:cs="Times New Roman"/>
          <w:sz w:val="24"/>
          <w:szCs w:val="24"/>
          <w:vertAlign w:val="subscript"/>
        </w:rPr>
        <w:t>0</w:t>
      </w:r>
    </w:p>
    <w:p w:rsidR="00C52497" w:rsidRDefault="00ED4422" w:rsidP="003132DF">
      <w:pPr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Propeller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is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re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D4422" w:rsidRDefault="00ED4422" w:rsidP="003132DF">
      <w:pPr>
        <w:rPr>
          <w:rFonts w:ascii="Times New Roman" w:hAnsi="Times New Roman" w:cs="Times New Roman"/>
          <w:sz w:val="24"/>
          <w:szCs w:val="24"/>
        </w:rPr>
      </w:pPr>
    </w:p>
    <w:p w:rsid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 = (P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’- </w:t>
      </w:r>
      <w:r w:rsidRPr="00ED4422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>) A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 ==&gt;  200000 = (P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’- </w:t>
      </w:r>
      <w:r w:rsidRPr="00ED4422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*12.56 </w:t>
      </w:r>
      <w:r w:rsidRPr="00ED4422">
        <w:rPr>
          <w:rFonts w:ascii="Times New Roman" w:hAnsi="Times New Roman" w:cs="Times New Roman"/>
          <w:sz w:val="24"/>
          <w:szCs w:val="24"/>
        </w:rPr>
        <w:sym w:font="Wingdings" w:char="F0E8"/>
      </w:r>
      <w:r>
        <w:rPr>
          <w:rFonts w:ascii="Times New Roman" w:hAnsi="Times New Roman" w:cs="Times New Roman"/>
          <w:sz w:val="24"/>
          <w:szCs w:val="24"/>
        </w:rPr>
        <w:t xml:space="preserve"> (P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’- </w:t>
      </w:r>
      <w:r w:rsidRPr="00ED4422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 = 15924 </w:t>
      </w:r>
      <w:proofErr w:type="spellStart"/>
      <w:r>
        <w:rPr>
          <w:rFonts w:ascii="Times New Roman" w:hAnsi="Times New Roman" w:cs="Times New Roman"/>
          <w:sz w:val="24"/>
          <w:szCs w:val="24"/>
        </w:rPr>
        <w:t>Pa</w:t>
      </w:r>
      <w:proofErr w:type="spellEnd"/>
    </w:p>
    <w:p w:rsidR="00ED4422" w:rsidRP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P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’- </w:t>
      </w:r>
      <w:r w:rsidRPr="00ED4422">
        <w:rPr>
          <w:rFonts w:ascii="Times New Roman" w:hAnsi="Times New Roman" w:cs="Times New Roman"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  <w:vertAlign w:val="subscript"/>
        </w:rPr>
        <w:t>0</w:t>
      </w:r>
      <w:r>
        <w:rPr>
          <w:rFonts w:ascii="Times New Roman" w:hAnsi="Times New Roman" w:cs="Times New Roman"/>
          <w:sz w:val="24"/>
          <w:szCs w:val="24"/>
        </w:rPr>
        <w:t xml:space="preserve">) = </w:t>
      </w:r>
      <w:r>
        <w:rPr>
          <w:rFonts w:ascii="Times New Roman" w:hAnsi="Times New Roman" w:cs="Times New Roman"/>
          <w:sz w:val="24"/>
          <w:szCs w:val="24"/>
        </w:rPr>
        <w:sym w:font="Symbol" w:char="F072"/>
      </w:r>
      <w:r>
        <w:rPr>
          <w:rFonts w:ascii="Times New Roman" w:hAnsi="Times New Roman" w:cs="Times New Roman"/>
          <w:sz w:val="24"/>
          <w:szCs w:val="24"/>
        </w:rPr>
        <w:t xml:space="preserve"> (V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+ 1/2v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ED44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Pr="00ED4422">
        <w:rPr>
          <w:rFonts w:ascii="Times New Roman" w:hAnsi="Times New Roman" w:cs="Times New Roman"/>
          <w:sz w:val="24"/>
          <w:szCs w:val="24"/>
        </w:rPr>
        <w:sym w:font="Wingdings" w:char="F0E8"/>
      </w:r>
      <w:r>
        <w:rPr>
          <w:rFonts w:ascii="Times New Roman" w:hAnsi="Times New Roman" w:cs="Times New Roman"/>
          <w:sz w:val="24"/>
          <w:szCs w:val="24"/>
        </w:rPr>
        <w:t xml:space="preserve">  15924 = 1025*(5 + </w:t>
      </w:r>
      <w:proofErr w:type="gramStart"/>
      <w:r>
        <w:rPr>
          <w:rFonts w:ascii="Times New Roman" w:hAnsi="Times New Roman" w:cs="Times New Roman"/>
          <w:sz w:val="24"/>
          <w:szCs w:val="24"/>
        </w:rPr>
        <w:t>0.5</w:t>
      </w:r>
      <w:proofErr w:type="gramEnd"/>
      <w:r>
        <w:rPr>
          <w:rFonts w:ascii="Times New Roman" w:hAnsi="Times New Roman" w:cs="Times New Roman"/>
          <w:sz w:val="24"/>
          <w:szCs w:val="24"/>
        </w:rPr>
        <w:t>*</w:t>
      </w:r>
      <w:r w:rsidRPr="00ED44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ED442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v</w:t>
      </w:r>
      <w:r w:rsidRPr="00ED4422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ED4422" w:rsidRP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</w:p>
    <w:p w:rsidR="00ED4422" w:rsidRDefault="00903C98" w:rsidP="00ED442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 id="_x0000_s1032" type="#_x0000_t75" style="position:absolute;margin-left:14.1pt;margin-top:8.2pt;width:366.85pt;height:91.9pt;z-index:251685888;mso-wrap-style:tight" filled="t">
            <v:imagedata r:id="rId11" o:title=""/>
          </v:shape>
          <o:OLEObject Type="Embed" ProgID="Equation.DSMT4" ShapeID="_x0000_s1032" DrawAspect="Content" ObjectID="_1542308532" r:id="rId12"/>
        </w:object>
      </w:r>
    </w:p>
    <w:p w:rsidR="00FA164C" w:rsidRDefault="00FA164C" w:rsidP="00ED4422">
      <w:pPr>
        <w:rPr>
          <w:rFonts w:ascii="Times New Roman" w:hAnsi="Times New Roman" w:cs="Times New Roman"/>
          <w:sz w:val="24"/>
          <w:szCs w:val="24"/>
        </w:rPr>
      </w:pPr>
    </w:p>
    <w:p w:rsid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</w:p>
    <w:p w:rsid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</w:p>
    <w:p w:rsid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</w:p>
    <w:p w:rsidR="00ED4422" w:rsidRDefault="00ED4422" w:rsidP="00ED4422">
      <w:pPr>
        <w:rPr>
          <w:rFonts w:ascii="Times New Roman" w:hAnsi="Times New Roman" w:cs="Times New Roman"/>
          <w:sz w:val="24"/>
          <w:szCs w:val="24"/>
        </w:rPr>
      </w:pPr>
    </w:p>
    <w:p w:rsidR="00FA164C" w:rsidRDefault="00FA164C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815B4" w:rsidRDefault="00370F6F" w:rsidP="003426AC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5D85AD9C" wp14:editId="6C621827">
                <wp:simplePos x="0" y="0"/>
                <wp:positionH relativeFrom="leftMargin">
                  <wp:align>right</wp:align>
                </wp:positionH>
                <wp:positionV relativeFrom="paragraph">
                  <wp:posOffset>-4445</wp:posOffset>
                </wp:positionV>
                <wp:extent cx="353028" cy="434050"/>
                <wp:effectExtent l="0" t="0" r="9525" b="4445"/>
                <wp:wrapNone/>
                <wp:docPr id="29" name="Text Box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370F6F" w:rsidRPr="00FA164C" w:rsidRDefault="00370F6F" w:rsidP="00370F6F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2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D85AD9C" id="Text Box 29" o:spid="_x0000_s1027" type="#_x0000_t202" style="position:absolute;left:0;text-align:left;margin-left:-23.4pt;margin-top:-.35pt;width:27.8pt;height:34.2pt;z-index:251687936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" fillcolor="white [3201]" stroked="f" strokeweight=".5pt">
                <v:textbox>
                  <w:txbxContent>
                    <w:p w:rsidR="00370F6F" w:rsidRPr="00FA164C" w:rsidRDefault="00370F6F" w:rsidP="00370F6F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2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  <w:lang w:eastAsia="tr-TR"/>
        </w:rPr>
        <w:drawing>
          <wp:inline distT="0" distB="0" distL="0" distR="0" wp14:anchorId="3BE5F2FC" wp14:editId="77D70ED3">
            <wp:extent cx="5760720" cy="66929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669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70F6F" w:rsidRDefault="00370F6F" w:rsidP="003426AC">
      <w:pPr>
        <w:jc w:val="center"/>
        <w:rPr>
          <w:rFonts w:ascii="Times New Roman" w:hAnsi="Times New Roman" w:cs="Times New Roman"/>
          <w:sz w:val="24"/>
          <w:szCs w:val="24"/>
        </w:rPr>
      </w:pPr>
    </w:p>
    <w:p w:rsidR="00370F6F" w:rsidRDefault="00903C98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 id="_x0000_s1033" type="#_x0000_t75" style="position:absolute;margin-left:164.1pt;margin-top:8.5pt;width:265.7pt;height:67.6pt;z-index:251688960;mso-wrap-style:tight" filled="t">
            <v:imagedata r:id="rId14" o:title=""/>
          </v:shape>
          <o:OLEObject Type="Embed" ProgID="Equation.DSMT4" ShapeID="_x0000_s1033" DrawAspect="Content" ObjectID="_1542308533" r:id="rId15"/>
        </w:object>
      </w:r>
      <w:r w:rsidR="00370F6F">
        <w:rPr>
          <w:rFonts w:ascii="Times New Roman" w:hAnsi="Times New Roman" w:cs="Times New Roman"/>
          <w:sz w:val="24"/>
          <w:szCs w:val="24"/>
        </w:rPr>
        <w:t xml:space="preserve">T = 150 </w:t>
      </w:r>
      <w:proofErr w:type="spellStart"/>
      <w:r w:rsidR="00370F6F">
        <w:rPr>
          <w:rFonts w:ascii="Times New Roman" w:hAnsi="Times New Roman" w:cs="Times New Roman"/>
          <w:sz w:val="24"/>
          <w:szCs w:val="24"/>
        </w:rPr>
        <w:t>kN</w:t>
      </w:r>
      <w:proofErr w:type="spellEnd"/>
      <w:r w:rsidR="00370F6F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370F6F">
        <w:rPr>
          <w:rFonts w:ascii="Times New Roman" w:hAnsi="Times New Roman" w:cs="Times New Roman"/>
          <w:sz w:val="24"/>
          <w:szCs w:val="24"/>
        </w:rPr>
        <w:t>thrust</w:t>
      </w:r>
      <w:proofErr w:type="spellEnd"/>
      <w:r w:rsidR="00370F6F">
        <w:rPr>
          <w:rFonts w:ascii="Times New Roman" w:hAnsi="Times New Roman" w:cs="Times New Roman"/>
          <w:sz w:val="24"/>
          <w:szCs w:val="24"/>
        </w:rPr>
        <w:t>)</w:t>
      </w:r>
    </w:p>
    <w:p w:rsidR="00370F6F" w:rsidRDefault="00370F6F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</w:t>
      </w:r>
      <w:r w:rsidRPr="00370F6F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= 6 m/s (</w:t>
      </w:r>
      <w:proofErr w:type="spellStart"/>
      <w:r>
        <w:rPr>
          <w:rFonts w:ascii="Times New Roman" w:hAnsi="Times New Roman" w:cs="Times New Roman"/>
          <w:sz w:val="24"/>
          <w:szCs w:val="24"/>
        </w:rPr>
        <w:t>advanc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peed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70F6F" w:rsidRDefault="00370F6F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sym w:font="Symbol" w:char="F068"/>
      </w:r>
      <w:proofErr w:type="gramStart"/>
      <w:r w:rsidRPr="00370F6F">
        <w:rPr>
          <w:rFonts w:ascii="Times New Roman" w:hAnsi="Times New Roman" w:cs="Times New Roman"/>
          <w:sz w:val="24"/>
          <w:szCs w:val="24"/>
          <w:vertAlign w:val="subscript"/>
        </w:rPr>
        <w:t>i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0.7 (ideal </w:t>
      </w:r>
      <w:proofErr w:type="spellStart"/>
      <w:r>
        <w:rPr>
          <w:rFonts w:ascii="Times New Roman" w:hAnsi="Times New Roman" w:cs="Times New Roman"/>
          <w:sz w:val="24"/>
          <w:szCs w:val="24"/>
        </w:rPr>
        <w:t>efficiency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70F6F" w:rsidRDefault="00370F6F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 = </w:t>
      </w:r>
      <w:proofErr w:type="gramStart"/>
      <w:r>
        <w:rPr>
          <w:rFonts w:ascii="Times New Roman" w:hAnsi="Times New Roman" w:cs="Times New Roman"/>
          <w:sz w:val="24"/>
          <w:szCs w:val="24"/>
        </w:rPr>
        <w:t>??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diameter</w:t>
      </w:r>
      <w:proofErr w:type="spellEnd"/>
      <w:r>
        <w:rPr>
          <w:rFonts w:ascii="Times New Roman" w:hAnsi="Times New Roman" w:cs="Times New Roman"/>
          <w:sz w:val="24"/>
          <w:szCs w:val="24"/>
        </w:rPr>
        <w:t>)</w:t>
      </w:r>
    </w:p>
    <w:p w:rsidR="00370F6F" w:rsidRDefault="00903C98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 id="_x0000_s1034" type="#_x0000_t75" style="position:absolute;margin-left:159.1pt;margin-top:1.45pt;width:305.7pt;height:46.9pt;z-index:251689984;mso-wrap-style:tight" filled="t">
            <v:imagedata r:id="rId16" o:title=""/>
          </v:shape>
          <o:OLEObject Type="Embed" ProgID="Equation.DSMT4" ShapeID="_x0000_s1034" DrawAspect="Content" ObjectID="_1542308534" r:id="rId17"/>
        </w:object>
      </w: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903C98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B2F802D">
          <v:shape id="_x0000_s1035" type="#_x0000_t75" style="position:absolute;margin-left:69.6pt;margin-top:17.25pt;width:319.7pt;height:219.6pt;z-index:251691008;mso-wrap-style:tight" filled="t">
            <v:imagedata r:id="rId18" o:title=""/>
          </v:shape>
          <o:OLEObject Type="Embed" ProgID="Equation.DSMT4" ShapeID="_x0000_s1035" DrawAspect="Content" ObjectID="_1542308535" r:id="rId19"/>
        </w:object>
      </w: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370F6F" w:rsidRDefault="00370F6F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 w:rsidP="00370F6F">
      <w:pPr>
        <w:rPr>
          <w:rFonts w:ascii="Times New Roman" w:hAnsi="Times New Roman" w:cs="Times New Roman"/>
          <w:sz w:val="24"/>
          <w:szCs w:val="24"/>
        </w:rPr>
      </w:pPr>
    </w:p>
    <w:p w:rsidR="00FD3143" w:rsidRDefault="00FD314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D3143" w:rsidRDefault="00E371D2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79E36278" wp14:editId="2345A1B6">
                <wp:simplePos x="0" y="0"/>
                <wp:positionH relativeFrom="column">
                  <wp:posOffset>1856105</wp:posOffset>
                </wp:positionH>
                <wp:positionV relativeFrom="paragraph">
                  <wp:posOffset>2535555</wp:posOffset>
                </wp:positionV>
                <wp:extent cx="1987550" cy="596900"/>
                <wp:effectExtent l="38100" t="0" r="12700" b="6985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987550" cy="5969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6F6B9CB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34" o:spid="_x0000_s1026" type="#_x0000_t32" style="position:absolute;margin-left:146.15pt;margin-top:199.65pt;width:156.5pt;height:47pt;flip:x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" strokecolor="#5b9bd5 [3204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2383155</wp:posOffset>
                </wp:positionH>
                <wp:positionV relativeFrom="paragraph">
                  <wp:posOffset>1862455</wp:posOffset>
                </wp:positionV>
                <wp:extent cx="901700" cy="1263650"/>
                <wp:effectExtent l="38100" t="0" r="31750" b="50800"/>
                <wp:wrapNone/>
                <wp:docPr id="33" name="Straight Arrow Connector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01700" cy="12636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6BB43C1" id="Straight Arrow Connector 33" o:spid="_x0000_s1026" type="#_x0000_t32" style="position:absolute;margin-left:187.65pt;margin-top:146.65pt;width:71pt;height:99.5pt;flip:x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" strokecolor="#5b9bd5 [3204]" strokeweight=".5pt">
                <v:stroke endarrow="block" joinstyle="miter"/>
              </v:shape>
            </w:pict>
          </mc:Fallback>
        </mc:AlternateContent>
      </w:r>
      <w:r w:rsidR="00903C98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F8C367E">
          <v:shape id="_x0000_s1037" type="#_x0000_t75" style="position:absolute;margin-left:287.15pt;margin-top:163.15pt;width:132.95pt;height:49.95pt;z-index:251695104;mso-wrap-style:tight;mso-position-horizontal-relative:text;mso-position-vertical-relative:text" filled="t">
            <v:imagedata r:id="rId20" o:title=""/>
          </v:shape>
          <o:OLEObject Type="Embed" ProgID="Equation.DSMT4" ShapeID="_x0000_s1037" DrawAspect="Content" ObjectID="_1542308536" r:id="rId21"/>
        </w:object>
      </w:r>
      <w:r w:rsidR="00903C98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58E03286">
          <v:shape id="_x0000_s1036" type="#_x0000_t75" style="position:absolute;margin-left:171.15pt;margin-top:116.15pt;width:209pt;height:34pt;z-index:251694080;mso-wrap-style:tight;mso-position-horizontal-relative:text;mso-position-vertical-relative:text" filled="t">
            <v:imagedata r:id="rId22" o:title=""/>
          </v:shape>
          <o:OLEObject Type="Embed" ProgID="Equation.DSMT4" ShapeID="_x0000_s1036" DrawAspect="Content" ObjectID="_1542308537" r:id="rId23"/>
        </w:object>
      </w:r>
      <w:r w:rsidR="00692A8E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3DF146FF" wp14:editId="6C3D8046">
                <wp:simplePos x="0" y="0"/>
                <wp:positionH relativeFrom="leftMargin">
                  <wp:align>right</wp:align>
                </wp:positionH>
                <wp:positionV relativeFrom="paragraph">
                  <wp:posOffset>8255</wp:posOffset>
                </wp:positionV>
                <wp:extent cx="353028" cy="434050"/>
                <wp:effectExtent l="0" t="0" r="9525" b="4445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3028" cy="434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692A8E" w:rsidRPr="00FA164C" w:rsidRDefault="00692A8E" w:rsidP="00692A8E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3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F146FF" id="Text Box 32" o:spid="_x0000_s1028" type="#_x0000_t202" style="position:absolute;margin-left:-23.4pt;margin-top:.65pt;width:27.8pt;height:34.2pt;z-index:251693056;visibility:visible;mso-wrap-style:square;mso-wrap-distance-left:9pt;mso-wrap-distance-top:0;mso-wrap-distance-right:9pt;mso-wrap-distance-bottom:0;mso-position-horizontal:right;mso-position-horizontal-relative:left-margin-area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" fillcolor="white [3201]" stroked="f" strokeweight=".5pt">
                <v:textbox>
                  <w:txbxContent>
                    <w:p w:rsidR="00692A8E" w:rsidRPr="00FA164C" w:rsidRDefault="00692A8E" w:rsidP="00692A8E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3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17050">
        <w:rPr>
          <w:noProof/>
          <w:lang w:eastAsia="tr-TR"/>
        </w:rPr>
        <w:drawing>
          <wp:inline distT="0" distB="0" distL="0" distR="0" wp14:anchorId="6697BF1F" wp14:editId="7C241DB2">
            <wp:extent cx="5760720" cy="540385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5403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617050">
        <w:rPr>
          <w:noProof/>
          <w:lang w:eastAsia="tr-TR"/>
        </w:rPr>
        <w:drawing>
          <wp:inline distT="0" distB="0" distL="0" distR="0" wp14:anchorId="59D7A0F0" wp14:editId="4D185B94">
            <wp:extent cx="5760720" cy="83947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8394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2897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77"/>
        <w:gridCol w:w="960"/>
      </w:tblGrid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D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m</w:t>
            </w:r>
            <w:proofErr w:type="gramEnd"/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VA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m</w:t>
            </w:r>
            <w:proofErr w:type="gram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/s</w:t>
            </w:r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N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RPM</w:t>
            </w:r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</w:t>
            </w: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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0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kg</w:t>
            </w:r>
            <w:proofErr w:type="gram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/m3</w:t>
            </w:r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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2706A0" w:rsidRPr="002706A0" w:rsidTr="00E371D2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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2</w:t>
            </w: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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n=</w:t>
            </w:r>
          </w:p>
        </w:tc>
        <w:tc>
          <w:tcPr>
            <w:tcW w:w="9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2.5663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rad</w:t>
            </w:r>
            <w:proofErr w:type="spell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/s</w:t>
            </w:r>
          </w:p>
        </w:tc>
      </w:tr>
    </w:tbl>
    <w:p w:rsidR="002706A0" w:rsidRDefault="002706A0" w:rsidP="00370F6F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5000" w:type="pct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755"/>
        <w:gridCol w:w="755"/>
        <w:gridCol w:w="1013"/>
        <w:gridCol w:w="755"/>
        <w:gridCol w:w="756"/>
        <w:gridCol w:w="756"/>
        <w:gridCol w:w="802"/>
        <w:gridCol w:w="981"/>
        <w:gridCol w:w="716"/>
        <w:gridCol w:w="802"/>
        <w:gridCol w:w="981"/>
      </w:tblGrid>
      <w:tr w:rsidR="002706A0" w:rsidRPr="002706A0" w:rsidTr="002706A0">
        <w:trPr>
          <w:trHeight w:val="35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r</w:t>
            </w:r>
            <w:proofErr w:type="gram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R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r</w:t>
            </w:r>
            <w:proofErr w:type="gramEnd"/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V</w:t>
            </w:r>
            <w:r w:rsidRPr="002706A0">
              <w:rPr>
                <w:rFonts w:ascii="Calibri" w:eastAsia="Times New Roman" w:hAnsi="Calibri" w:cs="Times New Roman"/>
                <w:b/>
                <w:color w:val="000000"/>
                <w:vertAlign w:val="subscript"/>
                <w:lang w:eastAsia="tr-TR"/>
              </w:rPr>
              <w:t>A</w:t>
            </w:r>
            <w:r w:rsidRPr="002706A0">
              <w:rPr>
                <w:rFonts w:ascii="Calibri" w:eastAsia="Times New Roman" w:hAnsi="Calibri" w:cs="Times New Roman"/>
                <w:b/>
                <w:color w:val="000000"/>
                <w:vertAlign w:val="superscript"/>
                <w:lang w:eastAsia="tr-TR"/>
              </w:rPr>
              <w:t>2</w:t>
            </w: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(</w:t>
            </w:r>
            <w:r w:rsidRPr="002706A0">
              <w:rPr>
                <w:rFonts w:ascii="Symbol" w:eastAsia="Times New Roman" w:hAnsi="Symbol" w:cs="Times New Roman"/>
                <w:b/>
                <w:color w:val="000000"/>
                <w:lang w:eastAsia="tr-TR"/>
              </w:rPr>
              <w:t></w:t>
            </w:r>
            <w:r w:rsidRPr="002706A0">
              <w:rPr>
                <w:rFonts w:ascii="Symbol" w:eastAsia="Times New Roman" w:hAnsi="Symbol" w:cs="Times New Roman"/>
                <w:b/>
                <w:color w:val="000000"/>
                <w:lang w:eastAsia="tr-TR"/>
              </w:rPr>
              <w:t></w:t>
            </w: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r)</w:t>
            </w:r>
            <w:r w:rsidRPr="002706A0">
              <w:rPr>
                <w:rFonts w:ascii="Calibri" w:eastAsia="Times New Roman" w:hAnsi="Calibri" w:cs="Times New Roman"/>
                <w:b/>
                <w:color w:val="000000"/>
                <w:vertAlign w:val="superscript"/>
                <w:lang w:eastAsia="tr-TR"/>
              </w:rPr>
              <w:t>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a</w:t>
            </w:r>
            <w:proofErr w:type="gram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a'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a</w:t>
            </w:r>
            <w:proofErr w:type="gramEnd"/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a</w:t>
            </w:r>
            <w:proofErr w:type="gram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'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dT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dr</w:t>
            </w:r>
            <w:proofErr w:type="spellEnd"/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dQ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dr</w:t>
            </w:r>
            <w:proofErr w:type="spellEnd"/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SM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T*SM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Q*SM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-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m)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kN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m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kNm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m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-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kN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m)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(</w:t>
            </w:r>
            <w:proofErr w:type="spellStart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kNm</w:t>
            </w:r>
            <w:proofErr w:type="spellEnd"/>
            <w:r w:rsidRPr="002706A0">
              <w:rPr>
                <w:rFonts w:ascii="Calibri" w:eastAsia="Times New Roman" w:hAnsi="Calibri" w:cs="Times New Roman"/>
                <w:b/>
                <w:color w:val="000000"/>
                <w:lang w:eastAsia="tr-TR"/>
              </w:rPr>
              <w:t>/m)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50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9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8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40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03.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5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03.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5.6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75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4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8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18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54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98.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18.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93.6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00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2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.2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10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06.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31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12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62.4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25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1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5.1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6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57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64.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030.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56.0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50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1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7.4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4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09.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96.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18.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93.6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75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0.0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60.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29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442.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918.4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.00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3.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2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12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62.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824.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524.8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9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.25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6.65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2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63.7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95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854.8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180.8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.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.50</w:t>
            </w: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4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20.5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333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016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515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28.0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1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515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28.0</w:t>
            </w:r>
          </w:p>
        </w:tc>
      </w:tr>
      <w:tr w:rsidR="002706A0" w:rsidRPr="002706A0" w:rsidTr="002706A0">
        <w:trPr>
          <w:trHeight w:val="290"/>
        </w:trPr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67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7419.2</w:t>
            </w:r>
          </w:p>
        </w:tc>
        <w:tc>
          <w:tcPr>
            <w:tcW w:w="453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723.2</w:t>
            </w:r>
          </w:p>
        </w:tc>
      </w:tr>
    </w:tbl>
    <w:p w:rsidR="002706A0" w:rsidRDefault="00903C98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630B6478">
          <v:shape id="_x0000_s1038" type="#_x0000_t75" style="position:absolute;margin-left:169.15pt;margin-top:47.5pt;width:49.95pt;height:33pt;z-index:251699200;mso-wrap-style:tight;mso-position-horizontal-relative:text;mso-position-vertical-relative:text" filled="t">
            <v:imagedata r:id="rId26" o:title=""/>
          </v:shape>
          <o:OLEObject Type="Embed" ProgID="Equation.DSMT4" ShapeID="_x0000_s1038" DrawAspect="Content" ObjectID="_1542308538" r:id="rId27"/>
        </w:object>
      </w:r>
      <w:r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7DE38964">
          <v:shape id="_x0000_s1039" type="#_x0000_t75" style="position:absolute;margin-left:169.65pt;margin-top:79.5pt;width:53pt;height:18pt;z-index:251700224;mso-wrap-style:tight;mso-position-horizontal-relative:text;mso-position-vertical-relative:text" filled="t">
            <v:imagedata r:id="rId28" o:title=""/>
          </v:shape>
          <o:OLEObject Type="Embed" ProgID="Equation.DSMT4" ShapeID="_x0000_s1039" DrawAspect="Content" ObjectID="_1542308539" r:id="rId29"/>
        </w:object>
      </w:r>
    </w:p>
    <w:tbl>
      <w:tblPr>
        <w:tblW w:w="2880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2706A0" w:rsidRPr="002706A0" w:rsidTr="002706A0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gram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h</w:t>
            </w:r>
            <w:proofErr w:type="gram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2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2706A0" w:rsidRPr="002706A0" w:rsidTr="002706A0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T=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618.27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kN</w:t>
            </w:r>
            <w:proofErr w:type="spell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,</w:t>
            </w:r>
          </w:p>
        </w:tc>
      </w:tr>
      <w:tr w:rsidR="002706A0" w:rsidRPr="002706A0" w:rsidTr="002706A0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Q=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393.60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proofErr w:type="spellStart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kNm</w:t>
            </w:r>
            <w:proofErr w:type="spellEnd"/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,</w:t>
            </w:r>
          </w:p>
        </w:tc>
      </w:tr>
      <w:tr w:rsidR="002706A0" w:rsidRPr="002706A0" w:rsidTr="002706A0">
        <w:trPr>
          <w:trHeight w:val="29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</w:t>
            </w: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</w:t>
            </w:r>
            <w:r w:rsidRPr="002706A0">
              <w:rPr>
                <w:rFonts w:ascii="Symbol" w:eastAsia="Times New Roman" w:hAnsi="Symbol" w:cs="Times New Roman"/>
                <w:color w:val="000000"/>
                <w:lang w:eastAsia="tr-TR"/>
              </w:rPr>
              <w:t>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0.75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</w:p>
        </w:tc>
      </w:tr>
      <w:tr w:rsidR="002706A0" w:rsidRPr="002706A0" w:rsidTr="002706A0">
        <w:trPr>
          <w:trHeight w:val="330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P</w:t>
            </w:r>
            <w:r w:rsidRPr="002706A0">
              <w:rPr>
                <w:rFonts w:ascii="Calibri" w:eastAsia="Times New Roman" w:hAnsi="Calibri" w:cs="Times New Roman"/>
                <w:color w:val="000000"/>
                <w:vertAlign w:val="subscript"/>
                <w:lang w:eastAsia="tr-TR"/>
              </w:rPr>
              <w:t>D</w:t>
            </w: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=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4946</w:t>
            </w:r>
          </w:p>
        </w:tc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2706A0" w:rsidRPr="002706A0" w:rsidRDefault="002706A0" w:rsidP="002706A0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tr-TR"/>
              </w:rPr>
            </w:pPr>
            <w:r w:rsidRPr="002706A0">
              <w:rPr>
                <w:rFonts w:ascii="Calibri" w:eastAsia="Times New Roman" w:hAnsi="Calibri" w:cs="Times New Roman"/>
                <w:color w:val="000000"/>
                <w:lang w:eastAsia="tr-TR"/>
              </w:rPr>
              <w:t>kW</w:t>
            </w:r>
          </w:p>
        </w:tc>
      </w:tr>
    </w:tbl>
    <w:p w:rsidR="005A0B50" w:rsidRDefault="005A0B50" w:rsidP="00370F6F">
      <w:pPr>
        <w:rPr>
          <w:rFonts w:ascii="Times New Roman" w:hAnsi="Times New Roman" w:cs="Times New Roman"/>
          <w:sz w:val="24"/>
          <w:szCs w:val="24"/>
        </w:rPr>
      </w:pPr>
    </w:p>
    <w:p w:rsidR="005A0B50" w:rsidRDefault="005A0B5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706A0" w:rsidRDefault="0087010E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lastRenderedPageBreak/>
        <w:drawing>
          <wp:anchor distT="0" distB="0" distL="114300" distR="114300" simplePos="0" relativeHeight="251711488" behindDoc="0" locked="0" layoutInCell="1" allowOverlap="1">
            <wp:simplePos x="0" y="0"/>
            <wp:positionH relativeFrom="margin">
              <wp:posOffset>3195955</wp:posOffset>
            </wp:positionH>
            <wp:positionV relativeFrom="paragraph">
              <wp:posOffset>3799205</wp:posOffset>
            </wp:positionV>
            <wp:extent cx="2686685" cy="453390"/>
            <wp:effectExtent l="0" t="0" r="0" b="381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86685" cy="4533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margin">
              <wp:posOffset>3054350</wp:posOffset>
            </wp:positionH>
            <wp:positionV relativeFrom="paragraph">
              <wp:posOffset>3286760</wp:posOffset>
            </wp:positionV>
            <wp:extent cx="2870200" cy="403860"/>
            <wp:effectExtent l="0" t="0" r="635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200" cy="4038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  <w:lang w:eastAsia="tr-TR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4382770</wp:posOffset>
            </wp:positionH>
            <wp:positionV relativeFrom="paragraph">
              <wp:posOffset>1671955</wp:posOffset>
            </wp:positionV>
            <wp:extent cx="1320800" cy="317500"/>
            <wp:effectExtent l="0" t="0" r="0" b="635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0800" cy="31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0B50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51C84CDC">
          <v:shape id="_x0000_s1044" type="#_x0000_t75" style="position:absolute;margin-left:240.15pt;margin-top:230.65pt;width:103.95pt;height:20pt;z-index:251708416;mso-wrap-style:tight;mso-position-horizontal-relative:text;mso-position-vertical-relative:text" filled="t">
            <v:imagedata r:id="rId33" o:title=""/>
          </v:shape>
          <o:OLEObject Type="Embed" ProgID="Equation.DSMT4" ShapeID="_x0000_s1044" DrawAspect="Content" ObjectID="_1542308540" r:id="rId34"/>
        </w:object>
      </w:r>
      <w:r w:rsidR="005A0B50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373ADE78">
          <v:shape id="_x0000_s1042" type="#_x0000_t75" style="position:absolute;margin-left:237.15pt;margin-top:202.15pt;width:52pt;height:16pt;z-index:251706368;mso-wrap-style:tight;mso-position-horizontal-relative:text;mso-position-vertical-relative:text" filled="t">
            <v:imagedata r:id="rId35" o:title=""/>
          </v:shape>
          <o:OLEObject Type="Embed" ProgID="Equation.DSMT4" ShapeID="_x0000_s1042" DrawAspect="Content" ObjectID="_1542308541" r:id="rId36"/>
        </w:object>
      </w:r>
      <w:r w:rsidR="005A0B50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 w14:anchorId="3B64B590">
          <v:shape id="_x0000_s1041" type="#_x0000_t75" style="position:absolute;margin-left:238.15pt;margin-top:165.15pt;width:60pt;height:31pt;z-index:251705344;mso-wrap-style:tight;mso-position-horizontal-relative:text;mso-position-vertical-relative:text" filled="t">
            <v:imagedata r:id="rId37" o:title=""/>
          </v:shape>
          <o:OLEObject Type="Embed" ProgID="Equation.DSMT4" ShapeID="_x0000_s1041" DrawAspect="Content" ObjectID="_1542308542" r:id="rId38"/>
        </w:object>
      </w:r>
      <w:r w:rsidR="005A0B50" w:rsidRPr="005A0B50">
        <w:rPr>
          <w:rFonts w:ascii="Calibri" w:eastAsia="Times New Roman" w:hAnsi="Calibri" w:cs="Calibri"/>
          <w:noProof/>
          <w:color w:val="000000"/>
          <w:lang w:eastAsia="tr-TR"/>
        </w:rPr>
        <w:drawing>
          <wp:anchor distT="0" distB="0" distL="114300" distR="114300" simplePos="0" relativeHeight="251704320" behindDoc="0" locked="0" layoutInCell="1" allowOverlap="1">
            <wp:simplePos x="0" y="0"/>
            <wp:positionH relativeFrom="column">
              <wp:posOffset>2981325</wp:posOffset>
            </wp:positionH>
            <wp:positionV relativeFrom="paragraph">
              <wp:posOffset>1620520</wp:posOffset>
            </wp:positionV>
            <wp:extent cx="844550" cy="342900"/>
            <wp:effectExtent l="0" t="0" r="0" b="0"/>
            <wp:wrapNone/>
            <wp:docPr id="4" name="Picture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ject 5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844550" cy="342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B50">
        <w:rPr>
          <w:rFonts w:ascii="Times New Roman" w:hAnsi="Times New Roman" w:cs="Times New Roman"/>
          <w:b/>
          <w:noProof/>
          <w:sz w:val="24"/>
          <w:szCs w:val="24"/>
          <w:lang w:eastAsia="tr-TR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78511E4F" wp14:editId="5B04AF43">
                <wp:simplePos x="0" y="0"/>
                <wp:positionH relativeFrom="leftMargin">
                  <wp:posOffset>539750</wp:posOffset>
                </wp:positionH>
                <wp:positionV relativeFrom="paragraph">
                  <wp:posOffset>-55245</wp:posOffset>
                </wp:positionV>
                <wp:extent cx="457200" cy="427355"/>
                <wp:effectExtent l="0" t="0" r="0" b="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7200" cy="4273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A0B50" w:rsidRPr="00FA164C" w:rsidRDefault="005A0B50" w:rsidP="005A0B50">
                            <w:pP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sz w:val="28"/>
                                <w:szCs w:val="28"/>
                              </w:rPr>
                              <w:t>-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78511E4F"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9" type="#_x0000_t202" style="position:absolute;margin-left:42.5pt;margin-top:-4.35pt;width:36pt;height:33.65pt;z-index:251702272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" fillcolor="white [3201]" stroked="f" strokeweight=".5pt">
                <v:textbox>
                  <w:txbxContent>
                    <w:p w:rsidR="005A0B50" w:rsidRPr="00FA164C" w:rsidRDefault="005A0B50" w:rsidP="005A0B50">
                      <w:pP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4</w:t>
                      </w:r>
                      <w:r>
                        <w:rPr>
                          <w:rFonts w:ascii="Times New Roman" w:hAnsi="Times New Roman" w:cs="Times New Roman"/>
                          <w:b/>
                          <w:sz w:val="28"/>
                          <w:szCs w:val="28"/>
                        </w:rPr>
                        <w:t>-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A0B50">
        <w:rPr>
          <w:noProof/>
          <w:lang w:eastAsia="tr-TR"/>
        </w:rPr>
        <w:drawing>
          <wp:inline distT="0" distB="0" distL="0" distR="0" wp14:anchorId="4D2C944B" wp14:editId="3E2C882A">
            <wp:extent cx="5760720" cy="141224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4122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W w:w="4119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68"/>
        <w:gridCol w:w="977"/>
        <w:gridCol w:w="1100"/>
        <w:gridCol w:w="1215"/>
      </w:tblGrid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Z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P/D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D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proofErr w:type="gramEnd"/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5A0B50" w:rsidRPr="005A0B50" w:rsidTr="005A0B50">
        <w:trPr>
          <w:trHeight w:val="33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V</w:t>
            </w:r>
            <w:r w:rsidRPr="005A0B50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A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6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proofErr w:type="gramEnd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/s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N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20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RPM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</w:t>
            </w: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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025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kg</w:t>
            </w:r>
            <w:proofErr w:type="gramEnd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/m3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5A0B50" w:rsidRPr="005A0B50" w:rsidTr="005A0B50">
        <w:trPr>
          <w:trHeight w:val="34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</w:t>
            </w: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</w:t>
            </w:r>
            <w:r w:rsidRPr="005A0B50">
              <w:rPr>
                <w:rFonts w:ascii="Symbol" w:eastAsia="Times New Roman" w:hAnsi="Symbol" w:cs="Calibri"/>
                <w:color w:val="000000"/>
                <w:vertAlign w:val="subscript"/>
                <w:lang w:eastAsia="tr-TR"/>
              </w:rPr>
              <w:t>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degrees</w:t>
            </w:r>
            <w:proofErr w:type="spellEnd"/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zero</w:t>
            </w:r>
            <w:proofErr w:type="spellEnd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 lift </w:t>
            </w:r>
            <w:proofErr w:type="spell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angle</w:t>
            </w:r>
            <w:proofErr w:type="spellEnd"/>
          </w:p>
        </w:tc>
      </w:tr>
      <w:tr w:rsidR="005A0B50" w:rsidRPr="005A0B50" w:rsidTr="005A0B50">
        <w:trPr>
          <w:trHeight w:val="33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C</w:t>
            </w:r>
            <w:r w:rsidRPr="005A0B50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L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/C</w:t>
            </w:r>
            <w:r w:rsidRPr="005A0B50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D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0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5A0B50" w:rsidRPr="005A0B50" w:rsidTr="005A0B50">
        <w:trPr>
          <w:trHeight w:val="32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dC</w:t>
            </w:r>
            <w:r w:rsidRPr="005A0B50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L</w:t>
            </w:r>
            <w:proofErr w:type="spellEnd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/d</w:t>
            </w: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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>
              <w:rPr>
                <w:rFonts w:ascii="Calibri" w:eastAsia="Times New Roman" w:hAnsi="Calibri" w:cs="Calibri"/>
                <w:color w:val="000000"/>
                <w:lang w:eastAsia="tr-TR"/>
              </w:rPr>
              <w:t>0.1097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  <w:tbl>
            <w:tblPr>
              <w:tblW w:w="0" w:type="auto"/>
              <w:tblCellSpacing w:w="0" w:type="dxa"/>
              <w:tblCellMar>
                <w:left w:w="0" w:type="dxa"/>
                <w:right w:w="0" w:type="dxa"/>
              </w:tblCellMar>
              <w:tblLook w:val="04A0" w:firstRow="1" w:lastRow="0" w:firstColumn="1" w:lastColumn="0" w:noHBand="0" w:noVBand="1"/>
            </w:tblPr>
            <w:tblGrid>
              <w:gridCol w:w="960"/>
            </w:tblGrid>
            <w:tr w:rsidR="005A0B50" w:rsidRPr="005A0B50">
              <w:trPr>
                <w:trHeight w:val="290"/>
                <w:tblCellSpacing w:w="0" w:type="dxa"/>
              </w:trPr>
              <w:tc>
                <w:tcPr>
                  <w:tcW w:w="960" w:type="dxa"/>
                  <w:tcBorders>
                    <w:top w:val="nil"/>
                    <w:left w:val="nil"/>
                    <w:bottom w:val="nil"/>
                    <w:right w:val="nil"/>
                  </w:tcBorders>
                  <w:shd w:val="clear" w:color="auto" w:fill="auto"/>
                  <w:noWrap/>
                  <w:vAlign w:val="bottom"/>
                  <w:hideMark/>
                </w:tcPr>
                <w:p w:rsidR="005A0B50" w:rsidRPr="005A0B50" w:rsidRDefault="005A0B50" w:rsidP="005A0B50">
                  <w:pPr>
                    <w:spacing w:after="0" w:line="240" w:lineRule="auto"/>
                    <w:rPr>
                      <w:rFonts w:ascii="Calibri" w:eastAsia="Times New Roman" w:hAnsi="Calibri" w:cs="Calibri"/>
                      <w:color w:val="000000"/>
                      <w:lang w:eastAsia="tr-TR"/>
                    </w:rPr>
                  </w:pPr>
                </w:p>
              </w:tc>
            </w:tr>
          </w:tbl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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=2</w:t>
            </w:r>
            <w:r w:rsidRPr="005A0B50">
              <w:rPr>
                <w:rFonts w:ascii="Symbol" w:eastAsia="Times New Roman" w:hAnsi="Symbol" w:cs="Calibri"/>
                <w:color w:val="000000"/>
                <w:lang w:eastAsia="tr-TR"/>
              </w:rPr>
              <w:t></w:t>
            </w: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n=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right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2.56637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rad</w:t>
            </w:r>
            <w:proofErr w:type="spellEnd"/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/s</w:t>
            </w:r>
          </w:p>
        </w:tc>
        <w:tc>
          <w:tcPr>
            <w:tcW w:w="121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</w:tbl>
    <w:p w:rsidR="005A0B50" w:rsidRDefault="005A0B50" w:rsidP="00370F6F">
      <w:pPr>
        <w:rPr>
          <w:rFonts w:ascii="Times New Roman" w:hAnsi="Times New Roman" w:cs="Times New Roman"/>
          <w:sz w:val="24"/>
          <w:szCs w:val="24"/>
        </w:rPr>
      </w:pPr>
    </w:p>
    <w:p w:rsidR="0087010E" w:rsidRDefault="00E81B93" w:rsidP="00370F6F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3126105</wp:posOffset>
            </wp:positionH>
            <wp:positionV relativeFrom="paragraph">
              <wp:posOffset>11430</wp:posOffset>
            </wp:positionV>
            <wp:extent cx="901700" cy="427990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00" cy="4279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010E" w:rsidRDefault="0087010E" w:rsidP="00370F6F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878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  <w:gridCol w:w="976"/>
        <w:gridCol w:w="976"/>
        <w:gridCol w:w="976"/>
        <w:gridCol w:w="976"/>
        <w:gridCol w:w="976"/>
        <w:gridCol w:w="976"/>
        <w:gridCol w:w="976"/>
      </w:tblGrid>
      <w:tr w:rsidR="005A0B50" w:rsidRPr="005A0B50" w:rsidTr="005A0B50">
        <w:trPr>
          <w:trHeight w:val="35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r</w:t>
            </w:r>
            <w:proofErr w:type="gramEnd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R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r</w:t>
            </w:r>
            <w:proofErr w:type="gram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tan</w:t>
            </w:r>
            <w:proofErr w:type="gramEnd"/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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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tan</w:t>
            </w:r>
            <w:proofErr w:type="gramEnd"/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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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cos</w:t>
            </w:r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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Symbol" w:eastAsia="Times New Roman" w:hAnsi="Symbol" w:cs="Calibri"/>
                <w:b/>
                <w:bCs/>
                <w:color w:val="000000"/>
                <w:lang w:eastAsia="tr-TR"/>
              </w:rPr>
              <w:t>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C</w:t>
            </w: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tr-TR"/>
              </w:rPr>
              <w:t>L</w:t>
            </w:r>
          </w:p>
        </w:tc>
      </w:tr>
      <w:tr w:rsidR="005A0B50" w:rsidRPr="005A0B50" w:rsidTr="005A0B50">
        <w:trPr>
          <w:trHeight w:val="33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-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eg</w:t>
            </w:r>
            <w:proofErr w:type="spellEnd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eg</w:t>
            </w:r>
            <w:proofErr w:type="spellEnd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eg</w:t>
            </w:r>
            <w:proofErr w:type="spellEnd"/>
            <w:r w:rsidRPr="005A0B50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5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2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51.8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5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3.6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72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8.1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12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7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0.3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3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32.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4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7.8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08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32.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47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5.5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0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6.9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8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2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5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6.9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38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0.9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3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6.0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9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5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4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3.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31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7.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5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5.3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1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7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3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9.9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7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5.2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6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.7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74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.0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3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7.6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3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3.4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7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4.2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8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.2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5.8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1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1.9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7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3.8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4</w:t>
            </w:r>
          </w:p>
        </w:tc>
      </w:tr>
      <w:tr w:rsidR="005A0B50" w:rsidRPr="005A0B50" w:rsidTr="005A0B50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2.5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4.2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19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10.8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98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3.4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5A0B50" w:rsidRPr="005A0B50" w:rsidRDefault="005A0B50" w:rsidP="005A0B50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5A0B50">
              <w:rPr>
                <w:rFonts w:ascii="Calibri" w:eastAsia="Times New Roman" w:hAnsi="Calibri" w:cs="Calibri"/>
                <w:color w:val="000000"/>
                <w:lang w:eastAsia="tr-TR"/>
              </w:rPr>
              <w:t>0.60</w:t>
            </w:r>
          </w:p>
        </w:tc>
      </w:tr>
    </w:tbl>
    <w:p w:rsidR="005A0B50" w:rsidRDefault="005A0B50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tbl>
      <w:tblPr>
        <w:tblW w:w="6912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976"/>
        <w:gridCol w:w="976"/>
        <w:gridCol w:w="1056"/>
        <w:gridCol w:w="981"/>
        <w:gridCol w:w="976"/>
        <w:gridCol w:w="976"/>
        <w:gridCol w:w="981"/>
      </w:tblGrid>
      <w:tr w:rsidR="00E81B93" w:rsidRPr="00E81B93" w:rsidTr="00E81B93">
        <w:trPr>
          <w:trHeight w:val="35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V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vertAlign w:val="subscript"/>
                <w:lang w:eastAsia="tr-TR"/>
              </w:rPr>
              <w:t>R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vertAlign w:val="superscript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gram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c</w:t>
            </w:r>
            <w:proofErr w:type="gramEnd"/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T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r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Q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dr</w:t>
            </w:r>
            <w:proofErr w:type="spellEnd"/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SM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T*SM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Q*SM</w:t>
            </w:r>
          </w:p>
        </w:tc>
      </w:tr>
      <w:tr w:rsidR="00E81B93" w:rsidRPr="00E81B93" w:rsidTr="00E81B93">
        <w:trPr>
          <w:trHeight w:val="33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m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vertAlign w:val="superscript"/>
                <w:lang w:eastAsia="tr-TR"/>
              </w:rPr>
              <w:t>2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s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vertAlign w:val="superscript"/>
                <w:lang w:eastAsia="tr-TR"/>
              </w:rPr>
              <w:t>2</w:t>
            </w: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m)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N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Nm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-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N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m)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(</w:t>
            </w:r>
            <w:proofErr w:type="spellStart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kNm</w:t>
            </w:r>
            <w:proofErr w:type="spellEnd"/>
            <w:r w:rsidRPr="00E81B93">
              <w:rPr>
                <w:rFonts w:ascii="Calibri" w:eastAsia="Times New Roman" w:hAnsi="Calibri" w:cs="Calibri"/>
                <w:b/>
                <w:bCs/>
                <w:color w:val="000000"/>
                <w:lang w:eastAsia="tr-TR"/>
              </w:rPr>
              <w:t>/m)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75.4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1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7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1.9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7.8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4.8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29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53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917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013.1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93.9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348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393.3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696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786.6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82.7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75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543.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902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171.9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391.3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610.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701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21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402.8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519.6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753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868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3013.8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3474.9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667.6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904.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045.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808.7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2090.4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835.4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063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31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254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4924.2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022.9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.00</w:t>
            </w: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31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426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31.1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426.5</w:t>
            </w:r>
          </w:p>
        </w:tc>
      </w:tr>
      <w:tr w:rsidR="00E81B93" w:rsidRPr="00E81B93" w:rsidTr="00E81B93">
        <w:trPr>
          <w:trHeight w:val="290"/>
        </w:trPr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5167.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7418.3</w:t>
            </w:r>
          </w:p>
        </w:tc>
      </w:tr>
    </w:tbl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p w:rsidR="00E81B93" w:rsidRDefault="00E81B93" w:rsidP="00370F6F">
      <w:pPr>
        <w:rPr>
          <w:rFonts w:ascii="Times New Roman" w:hAnsi="Times New Roman" w:cs="Times New Roman"/>
          <w:sz w:val="24"/>
          <w:szCs w:val="24"/>
        </w:rPr>
      </w:pPr>
      <w:r w:rsidRPr="00E81B93">
        <w:rPr>
          <w:rFonts w:ascii="Calibri" w:eastAsia="Times New Roman" w:hAnsi="Calibri" w:cs="Calibri"/>
          <w:noProof/>
          <w:color w:val="000000"/>
          <w:lang w:eastAsia="tr-TR"/>
        </w:rP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3535680</wp:posOffset>
            </wp:positionH>
            <wp:positionV relativeFrom="paragraph">
              <wp:posOffset>1160145</wp:posOffset>
            </wp:positionV>
            <wp:extent cx="615950" cy="222250"/>
            <wp:effectExtent l="0" t="0" r="0" b="6350"/>
            <wp:wrapNone/>
            <wp:docPr id="9" name="Picture 9">
              <a:extLst xmlns:a="http://schemas.openxmlformats.org/drawingml/2006/main">
                <a:ext uri="{63B3BB69-23CF-44E3-9099-C40C66FF867C}">
                  <a14:compatExt xmlns:a14="http://schemas.microsoft.com/office/drawing/2010/main" spid="_x0000_s1028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ject 4">
                      <a:extLst>
                        <a:ext uri="{63B3BB69-23CF-44E3-9099-C40C66FF867C}">
                          <a14:compatExt xmlns:a14="http://schemas.microsoft.com/office/drawing/2010/main" spid="_x0000_s1028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615950" cy="222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81B93">
        <w:rPr>
          <w:rFonts w:ascii="Calibri" w:eastAsia="Times New Roman" w:hAnsi="Calibri" w:cs="Calibri"/>
          <w:noProof/>
          <w:color w:val="000000"/>
          <w:lang w:eastAsia="tr-TR"/>
        </w:rP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3573780</wp:posOffset>
            </wp:positionH>
            <wp:positionV relativeFrom="paragraph">
              <wp:posOffset>328295</wp:posOffset>
            </wp:positionV>
            <wp:extent cx="647700" cy="425450"/>
            <wp:effectExtent l="0" t="0" r="0" b="0"/>
            <wp:wrapNone/>
            <wp:docPr id="10" name="Picture 10">
              <a:extLst xmlns:a="http://schemas.openxmlformats.org/drawingml/2006/main">
                <a:ext uri="{63B3BB69-23CF-44E3-9099-C40C66FF867C}">
                  <a14:compatExt xmlns:a14="http://schemas.microsoft.com/office/drawing/2010/main" spid="_x0000_s1027"/>
                </a:ext>
              </a:extLst>
            </wp:docPr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Object 3">
                      <a:extLst>
                        <a:ext uri="{63B3BB69-23CF-44E3-9099-C40C66FF867C}">
                          <a14:compatExt xmlns:a14="http://schemas.microsoft.com/office/drawing/2010/main" spid="_x0000_s1027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42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W w:w="4944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056"/>
        <w:gridCol w:w="976"/>
        <w:gridCol w:w="976"/>
        <w:gridCol w:w="968"/>
        <w:gridCol w:w="968"/>
      </w:tblGrid>
      <w:tr w:rsidR="00E81B93" w:rsidRPr="00E81B93" w:rsidTr="00E81B93">
        <w:trPr>
          <w:trHeight w:val="29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h</w:t>
            </w:r>
            <w:proofErr w:type="gramEnd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0.25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gramStart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m</w:t>
            </w:r>
            <w:proofErr w:type="gramEnd"/>
          </w:p>
        </w:tc>
        <w:tc>
          <w:tcPr>
            <w:tcW w:w="1936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 xml:space="preserve">SM </w:t>
            </w:r>
            <w:proofErr w:type="spellStart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interval</w:t>
            </w:r>
            <w:proofErr w:type="spellEnd"/>
          </w:p>
        </w:tc>
      </w:tr>
      <w:tr w:rsidR="00E81B93" w:rsidRPr="00E81B93" w:rsidTr="00E81B93">
        <w:trPr>
          <w:trHeight w:val="29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T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263.96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kN</w:t>
            </w:r>
            <w:proofErr w:type="spellEnd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,</w:t>
            </w: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</w:tr>
      <w:tr w:rsidR="00E81B93" w:rsidRPr="00E81B93" w:rsidTr="00E81B93">
        <w:trPr>
          <w:trHeight w:val="29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Q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451.5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proofErr w:type="spellStart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kNm</w:t>
            </w:r>
            <w:proofErr w:type="spellEnd"/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,</w:t>
            </w:r>
          </w:p>
        </w:tc>
        <w:tc>
          <w:tcPr>
            <w:tcW w:w="1936" w:type="dxa"/>
            <w:gridSpan w:val="2"/>
            <w:vMerge w:val="restar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E81B93" w:rsidRPr="00E81B93" w:rsidTr="00E81B93">
        <w:trPr>
          <w:trHeight w:val="29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Symbol" w:eastAsia="Times New Roman" w:hAnsi="Symbol" w:cs="Calibri"/>
                <w:color w:val="000000"/>
                <w:lang w:eastAsia="tr-TR"/>
              </w:rPr>
              <w:t></w:t>
            </w:r>
            <w:r w:rsidRPr="00E81B93">
              <w:rPr>
                <w:rFonts w:ascii="Symbol" w:eastAsia="Times New Roman" w:hAnsi="Symbol" w:cs="Calibri"/>
                <w:color w:val="000000"/>
                <w:lang w:eastAsia="tr-TR"/>
              </w:rPr>
              <w:t></w:t>
            </w:r>
            <w:r w:rsidRPr="00E81B93">
              <w:rPr>
                <w:rFonts w:ascii="Symbol" w:eastAsia="Times New Roman" w:hAnsi="Symbol" w:cs="Calibri"/>
                <w:color w:val="000000"/>
                <w:lang w:eastAsia="tr-TR"/>
              </w:rPr>
              <w:t></w:t>
            </w: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0.42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1936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  <w:tr w:rsidR="00E81B93" w:rsidRPr="00E81B93" w:rsidTr="00E81B93">
        <w:trPr>
          <w:trHeight w:val="33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P</w:t>
            </w:r>
            <w:r w:rsidRPr="00E81B93">
              <w:rPr>
                <w:rFonts w:ascii="Calibri" w:eastAsia="Times New Roman" w:hAnsi="Calibri" w:cs="Calibri"/>
                <w:color w:val="000000"/>
                <w:vertAlign w:val="subscript"/>
                <w:lang w:eastAsia="tr-TR"/>
              </w:rPr>
              <w:t>D</w:t>
            </w: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=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18240</w:t>
            </w: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  <w:r w:rsidRPr="00E81B93">
              <w:rPr>
                <w:rFonts w:ascii="Calibri" w:eastAsia="Times New Roman" w:hAnsi="Calibri" w:cs="Calibri"/>
                <w:color w:val="000000"/>
                <w:lang w:eastAsia="tr-TR"/>
              </w:rPr>
              <w:t>kW</w:t>
            </w:r>
          </w:p>
        </w:tc>
        <w:tc>
          <w:tcPr>
            <w:tcW w:w="1936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bookmarkStart w:id="0" w:name="_GoBack"/>
        <w:bookmarkEnd w:id="0"/>
      </w:tr>
      <w:tr w:rsidR="00E81B93" w:rsidRPr="00E81B93" w:rsidTr="00E81B93">
        <w:trPr>
          <w:trHeight w:val="290"/>
        </w:trPr>
        <w:tc>
          <w:tcPr>
            <w:tcW w:w="10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jc w:val="center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9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lang w:eastAsia="tr-TR"/>
              </w:rPr>
            </w:pPr>
          </w:p>
        </w:tc>
        <w:tc>
          <w:tcPr>
            <w:tcW w:w="1936" w:type="dxa"/>
            <w:gridSpan w:val="2"/>
            <w:vMerge/>
            <w:tcBorders>
              <w:top w:val="nil"/>
              <w:left w:val="nil"/>
              <w:bottom w:val="nil"/>
              <w:right w:val="nil"/>
            </w:tcBorders>
            <w:vAlign w:val="center"/>
            <w:hideMark/>
          </w:tcPr>
          <w:p w:rsidR="00E81B93" w:rsidRPr="00E81B93" w:rsidRDefault="00E81B93" w:rsidP="00E81B93">
            <w:pPr>
              <w:spacing w:after="0" w:line="240" w:lineRule="auto"/>
              <w:rPr>
                <w:rFonts w:ascii="Calibri" w:eastAsia="Times New Roman" w:hAnsi="Calibri" w:cs="Calibri"/>
                <w:color w:val="000000"/>
                <w:lang w:eastAsia="tr-TR"/>
              </w:rPr>
            </w:pPr>
          </w:p>
        </w:tc>
      </w:tr>
    </w:tbl>
    <w:p w:rsidR="00E81B93" w:rsidRPr="00FA164C" w:rsidRDefault="00E81B93" w:rsidP="00370F6F">
      <w:pPr>
        <w:rPr>
          <w:rFonts w:ascii="Times New Roman" w:hAnsi="Times New Roman" w:cs="Times New Roman"/>
          <w:sz w:val="24"/>
          <w:szCs w:val="24"/>
        </w:rPr>
      </w:pPr>
    </w:p>
    <w:sectPr w:rsidR="00E81B93" w:rsidRPr="00FA164C">
      <w:footerReference w:type="default" r:id="rId4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03C98" w:rsidRDefault="00903C98" w:rsidP="007815B4">
      <w:pPr>
        <w:spacing w:after="0" w:line="240" w:lineRule="auto"/>
      </w:pPr>
      <w:r>
        <w:separator/>
      </w:r>
    </w:p>
  </w:endnote>
  <w:endnote w:type="continuationSeparator" w:id="0">
    <w:p w:rsidR="00903C98" w:rsidRDefault="00903C98" w:rsidP="007815B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80098442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815B4" w:rsidRDefault="007815B4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81B93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7815B4" w:rsidRDefault="007815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03C98" w:rsidRDefault="00903C98" w:rsidP="007815B4">
      <w:pPr>
        <w:spacing w:after="0" w:line="240" w:lineRule="auto"/>
      </w:pPr>
      <w:r>
        <w:separator/>
      </w:r>
    </w:p>
  </w:footnote>
  <w:footnote w:type="continuationSeparator" w:id="0">
    <w:p w:rsidR="00903C98" w:rsidRDefault="00903C98" w:rsidP="007815B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164C"/>
    <w:rsid w:val="001456BF"/>
    <w:rsid w:val="001A6943"/>
    <w:rsid w:val="002706A0"/>
    <w:rsid w:val="003132DF"/>
    <w:rsid w:val="003426AC"/>
    <w:rsid w:val="00370F6F"/>
    <w:rsid w:val="00392E35"/>
    <w:rsid w:val="003D2D86"/>
    <w:rsid w:val="00424460"/>
    <w:rsid w:val="004C34FF"/>
    <w:rsid w:val="004C4541"/>
    <w:rsid w:val="005A0B50"/>
    <w:rsid w:val="00617050"/>
    <w:rsid w:val="00692A8E"/>
    <w:rsid w:val="006B6353"/>
    <w:rsid w:val="00725A74"/>
    <w:rsid w:val="007815B4"/>
    <w:rsid w:val="0087010E"/>
    <w:rsid w:val="00883F75"/>
    <w:rsid w:val="00903C98"/>
    <w:rsid w:val="00933D3B"/>
    <w:rsid w:val="00953C1A"/>
    <w:rsid w:val="00B37B44"/>
    <w:rsid w:val="00C02803"/>
    <w:rsid w:val="00C52497"/>
    <w:rsid w:val="00C8439F"/>
    <w:rsid w:val="00D87F32"/>
    <w:rsid w:val="00D9076F"/>
    <w:rsid w:val="00DA01FF"/>
    <w:rsid w:val="00DC21C2"/>
    <w:rsid w:val="00E06A18"/>
    <w:rsid w:val="00E371D2"/>
    <w:rsid w:val="00E81B93"/>
    <w:rsid w:val="00ED4422"/>
    <w:rsid w:val="00F45FFD"/>
    <w:rsid w:val="00FA164C"/>
    <w:rsid w:val="00FD3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;"/>
  <w14:docId w14:val="5C86AB55"/>
  <w15:chartTrackingRefBased/>
  <w15:docId w15:val="{5B77AF20-EB7D-4782-A22F-97AB541A18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C8439F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tr-TR"/>
    </w:rPr>
  </w:style>
  <w:style w:type="paragraph" w:styleId="Header">
    <w:name w:val="header"/>
    <w:basedOn w:val="Normal"/>
    <w:link w:val="Head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15B4"/>
  </w:style>
  <w:style w:type="paragraph" w:styleId="Footer">
    <w:name w:val="footer"/>
    <w:basedOn w:val="Normal"/>
    <w:link w:val="FooterChar"/>
    <w:uiPriority w:val="99"/>
    <w:unhideWhenUsed/>
    <w:rsid w:val="007815B4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15B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43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703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1569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9696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9828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37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874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500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870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1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1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699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07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867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228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31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498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3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136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3.wmf"/><Relationship Id="rId39" Type="http://schemas.openxmlformats.org/officeDocument/2006/relationships/image" Target="media/image21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0.bin"/><Relationship Id="rId42" Type="http://schemas.openxmlformats.org/officeDocument/2006/relationships/image" Target="media/image24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image" Target="media/image22.png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image" Target="media/image16.png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image" Target="media/image25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3BA5A61-5330-488F-AC92-5F3BEEBFA2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5</Pages>
  <Words>386</Words>
  <Characters>2205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İstanbul Teknik Üniversitesi</Company>
  <LinksUpToDate>false</LinksUpToDate>
  <CharactersWithSpaces>25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tu</dc:creator>
  <cp:keywords/>
  <dc:description/>
  <cp:lastModifiedBy>itu</cp:lastModifiedBy>
  <cp:revision>26</cp:revision>
  <dcterms:created xsi:type="dcterms:W3CDTF">2016-11-25T09:03:00Z</dcterms:created>
  <dcterms:modified xsi:type="dcterms:W3CDTF">2016-12-03T19:15:00Z</dcterms:modified>
</cp:coreProperties>
</file>